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25"/>
  </p:notesMasterIdLst>
  <p:sldIdLst>
    <p:sldId id="256" r:id="rId2"/>
    <p:sldId id="323" r:id="rId3"/>
    <p:sldId id="257" r:id="rId4"/>
    <p:sldId id="258" r:id="rId5"/>
    <p:sldId id="320" r:id="rId6"/>
    <p:sldId id="321" r:id="rId7"/>
    <p:sldId id="322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44" autoAdjust="0"/>
    <p:restoredTop sz="94660"/>
  </p:normalViewPr>
  <p:slideViewPr>
    <p:cSldViewPr snapToGrid="0">
      <p:cViewPr>
        <p:scale>
          <a:sx n="95" d="100"/>
          <a:sy n="95" d="100"/>
        </p:scale>
        <p:origin x="648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7E7CE314-E10F-46B7-B5E8-BC174AE5CBE4}" type="presOf" srcId="{5B0F7CEC-D68B-4004-A1AF-C895808C670C}" destId="{49FD4FD8-FD9E-4DF3-8120-B16831AE5A50}" srcOrd="0" destOrd="0" presId="urn:microsoft.com/office/officeart/2005/8/layout/process1"/>
    <dgm:cxn modelId="{98DA6170-E2DE-473D-A809-F6D463795DCB}" type="presOf" srcId="{5B0F7CEC-D68B-4004-A1AF-C895808C670C}" destId="{7C2910AB-6E21-4B11-AC27-706B05ED8175}" srcOrd="1" destOrd="0" presId="urn:microsoft.com/office/officeart/2005/8/layout/process1"/>
    <dgm:cxn modelId="{DDDB79C1-0BAB-4982-B4E3-49BE220097B6}" type="presOf" srcId="{654C6514-4BBD-43C9-9119-A9581A3216B2}" destId="{82C4CDA0-5B91-4EE5-8D55-FDC3DABE2EA7}" srcOrd="0" destOrd="0" presId="urn:microsoft.com/office/officeart/2005/8/layout/process1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8E3966BB-B052-487A-A13F-9E379554DD88}" type="presOf" srcId="{71BDA44D-43F0-4738-938D-3767BF19D7E0}" destId="{AC747885-5788-4B38-8CF7-3C3A5809D20B}" srcOrd="0" destOrd="0" presId="urn:microsoft.com/office/officeart/2005/8/layout/process1"/>
    <dgm:cxn modelId="{864A91B8-1C79-43BE-BAB5-C4BED12F134A}" type="presOf" srcId="{FA39B0F5-E0A0-4435-B58B-E8A079437E70}" destId="{01E79517-41CC-4713-9929-42BF5B06F9F4}" srcOrd="0" destOrd="0" presId="urn:microsoft.com/office/officeart/2005/8/layout/process1"/>
    <dgm:cxn modelId="{F2A737C8-35FF-4A31-A8DD-FABF00D23338}" type="presOf" srcId="{403F7171-F866-426F-BC76-2B5B16EEAB44}" destId="{B589648D-FFC8-492D-A925-B4884D21A38B}" srcOrd="0" destOrd="0" presId="urn:microsoft.com/office/officeart/2005/8/layout/process1"/>
    <dgm:cxn modelId="{A434DE45-D4F4-44DD-ACC6-35A5C948B586}" type="presOf" srcId="{15270E59-5D5A-40B3-820D-A7EBC0F0CCFB}" destId="{CDAAE164-8223-42DD-B514-C26EDCFE2746}" srcOrd="0" destOrd="0" presId="urn:microsoft.com/office/officeart/2005/8/layout/process1"/>
    <dgm:cxn modelId="{153E53A7-2C9D-436E-B35A-EABB38BF2AF2}" type="presOf" srcId="{FA39B0F5-E0A0-4435-B58B-E8A079437E70}" destId="{236516CF-AB44-456F-994E-00D3104D0195}" srcOrd="1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2DB075F4-DC33-4FF7-94D6-8AA45C827D62}" type="presParOf" srcId="{CDAAE164-8223-42DD-B514-C26EDCFE2746}" destId="{B589648D-FFC8-492D-A925-B4884D21A38B}" srcOrd="0" destOrd="0" presId="urn:microsoft.com/office/officeart/2005/8/layout/process1"/>
    <dgm:cxn modelId="{286E32E8-EF3F-4086-B086-F7DDAC7297C0}" type="presParOf" srcId="{CDAAE164-8223-42DD-B514-C26EDCFE2746}" destId="{49FD4FD8-FD9E-4DF3-8120-B16831AE5A50}" srcOrd="1" destOrd="0" presId="urn:microsoft.com/office/officeart/2005/8/layout/process1"/>
    <dgm:cxn modelId="{02098EAD-684A-49FC-8A3B-36AD9F3A00BC}" type="presParOf" srcId="{49FD4FD8-FD9E-4DF3-8120-B16831AE5A50}" destId="{7C2910AB-6E21-4B11-AC27-706B05ED8175}" srcOrd="0" destOrd="0" presId="urn:microsoft.com/office/officeart/2005/8/layout/process1"/>
    <dgm:cxn modelId="{9DE2B9B1-EA6F-4BC4-AEE6-EC634F870AE7}" type="presParOf" srcId="{CDAAE164-8223-42DD-B514-C26EDCFE2746}" destId="{AC747885-5788-4B38-8CF7-3C3A5809D20B}" srcOrd="2" destOrd="0" presId="urn:microsoft.com/office/officeart/2005/8/layout/process1"/>
    <dgm:cxn modelId="{5DFA1855-331E-46C5-AF2A-BDA6BF3030C4}" type="presParOf" srcId="{CDAAE164-8223-42DD-B514-C26EDCFE2746}" destId="{01E79517-41CC-4713-9929-42BF5B06F9F4}" srcOrd="3" destOrd="0" presId="urn:microsoft.com/office/officeart/2005/8/layout/process1"/>
    <dgm:cxn modelId="{91A85E32-65C6-4D6F-BCF5-84B6F70A8ACC}" type="presParOf" srcId="{01E79517-41CC-4713-9929-42BF5B06F9F4}" destId="{236516CF-AB44-456F-994E-00D3104D0195}" srcOrd="0" destOrd="0" presId="urn:microsoft.com/office/officeart/2005/8/layout/process1"/>
    <dgm:cxn modelId="{4FAEA1FB-7E46-4F92-875E-D7141397CEE4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89648D-FFC8-492D-A925-B4884D21A38B}">
      <dsp:nvSpPr>
        <dsp:cNvPr id="0" name=""/>
        <dsp:cNvSpPr/>
      </dsp:nvSpPr>
      <dsp:spPr>
        <a:xfrm>
          <a:off x="6021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smtClean="0"/>
            <a:t>Sampler (</a:t>
          </a:r>
          <a:r>
            <a:rPr lang="tr-TR" sz="2100" kern="1200" dirty="0" err="1" smtClean="0"/>
            <a:t>Örnekleyici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37649" y="535817"/>
        <a:ext cx="1736496" cy="1016595"/>
      </dsp:txXfrm>
    </dsp:sp>
    <dsp:sp modelId="{49FD4FD8-FD9E-4DF3-8120-B16831AE5A50}">
      <dsp:nvSpPr>
        <dsp:cNvPr id="0" name=""/>
        <dsp:cNvSpPr/>
      </dsp:nvSpPr>
      <dsp:spPr>
        <a:xfrm>
          <a:off x="1985749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1985749" y="910214"/>
        <a:ext cx="267083" cy="267802"/>
      </dsp:txXfrm>
    </dsp:sp>
    <dsp:sp modelId="{AC747885-5788-4B38-8CF7-3C3A5809D20B}">
      <dsp:nvSpPr>
        <dsp:cNvPr id="0" name=""/>
        <dsp:cNvSpPr/>
      </dsp:nvSpPr>
      <dsp:spPr>
        <a:xfrm>
          <a:off x="2525675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Quantizer</a:t>
          </a:r>
          <a:r>
            <a:rPr lang="tr-TR" sz="2100" kern="1200" dirty="0" smtClean="0"/>
            <a:t> (</a:t>
          </a:r>
          <a:r>
            <a:rPr lang="tr-TR" sz="2100" kern="1200" dirty="0" err="1" smtClean="0"/>
            <a:t>Kuantalayıcı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2557303" y="535817"/>
        <a:ext cx="1736496" cy="1016595"/>
      </dsp:txXfrm>
    </dsp:sp>
    <dsp:sp modelId="{01E79517-41CC-4713-9929-42BF5B06F9F4}">
      <dsp:nvSpPr>
        <dsp:cNvPr id="0" name=""/>
        <dsp:cNvSpPr/>
      </dsp:nvSpPr>
      <dsp:spPr>
        <a:xfrm>
          <a:off x="4505403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4505403" y="910214"/>
        <a:ext cx="267083" cy="267802"/>
      </dsp:txXfrm>
    </dsp:sp>
    <dsp:sp modelId="{82C4CDA0-5B91-4EE5-8D55-FDC3DABE2EA7}">
      <dsp:nvSpPr>
        <dsp:cNvPr id="0" name=""/>
        <dsp:cNvSpPr/>
      </dsp:nvSpPr>
      <dsp:spPr>
        <a:xfrm>
          <a:off x="5045329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Coder</a:t>
          </a:r>
          <a:r>
            <a:rPr lang="tr-TR" sz="2100" kern="1200" dirty="0" smtClean="0"/>
            <a:t> (Kodlayıcı)</a:t>
          </a:r>
          <a:endParaRPr lang="tr-TR" sz="2100" kern="1200" dirty="0"/>
        </a:p>
      </dsp:txBody>
      <dsp:txXfrm>
        <a:off x="5076957" y="535817"/>
        <a:ext cx="1736496" cy="10165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6CAA6-3853-4066-9F90-24E9D92C1FC9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17137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2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6.png"/><Relationship Id="rId10" Type="http://schemas.openxmlformats.org/officeDocument/2006/relationships/image" Target="../media/image34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ANALOG SAYISAL DÖNÜŞÜM/ ÖRNEKLEME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dirty="0" smtClean="0">
                <a:solidFill>
                  <a:schemeClr val="bg1"/>
                </a:solidFill>
              </a:rPr>
              <a:t>(4. </a:t>
            </a:r>
            <a:r>
              <a:rPr lang="tr-TR" dirty="0" smtClean="0">
                <a:solidFill>
                  <a:schemeClr val="bg1"/>
                </a:solidFill>
              </a:rPr>
              <a:t>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 / FREKANS UZAYI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49493"/>
              </p:ext>
            </p:extLst>
          </p:nvPr>
        </p:nvGraphicFramePr>
        <p:xfrm>
          <a:off x="6992684" y="4190978"/>
          <a:ext cx="2303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536033" imgH="406224" progId="Equation.DSMT4">
                  <p:embed/>
                </p:oleObj>
              </mc:Choice>
              <mc:Fallback>
                <p:oleObj name="Equation" r:id="rId3" imgW="153603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684" y="4190978"/>
                        <a:ext cx="2303462" cy="615950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16023"/>
              </p:ext>
            </p:extLst>
          </p:nvPr>
        </p:nvGraphicFramePr>
        <p:xfrm>
          <a:off x="2433442" y="5098147"/>
          <a:ext cx="6911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4241800" imgH="444500" progId="Equation.DSMT4">
                  <p:embed/>
                </p:oleObj>
              </mc:Choice>
              <mc:Fallback>
                <p:oleObj name="Equation" r:id="rId5" imgW="424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42" y="5098147"/>
                        <a:ext cx="6911975" cy="730250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2" descr="dk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040" y="2050175"/>
            <a:ext cx="2952750" cy="2039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3" descr="Xf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299" y="2079856"/>
            <a:ext cx="2881312" cy="199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85455"/>
              </p:ext>
            </p:extLst>
          </p:nvPr>
        </p:nvGraphicFramePr>
        <p:xfrm>
          <a:off x="3024378" y="4306000"/>
          <a:ext cx="1600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78" y="4306000"/>
                        <a:ext cx="1600200" cy="385763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383202" y="6088017"/>
            <a:ext cx="4777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:  Zamanda çarpım = Frekansta konvolüsyon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2824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nmiş işaretin frekans spektrumu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723221" y="4830325"/>
            <a:ext cx="77069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200" dirty="0">
                <a:solidFill>
                  <a:schemeClr val="bg1"/>
                </a:solidFill>
                <a:cs typeface="Times New Roman" panose="02020603050405020304" pitchFamily="18" charset="0"/>
              </a:rPr>
              <a:t>Analog işaretin maksimum frekans değerinin </a:t>
            </a:r>
            <a:r>
              <a:rPr lang="tr-TR" altLang="tr-TR" sz="2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iki </a:t>
            </a:r>
            <a:r>
              <a:rPr lang="tr-TR" altLang="tr-TR" sz="2200" dirty="0">
                <a:solidFill>
                  <a:schemeClr val="bg1"/>
                </a:solidFill>
                <a:cs typeface="Times New Roman" panose="02020603050405020304" pitchFamily="18" charset="0"/>
              </a:rPr>
              <a:t>katına eşit örnekleme frekansı,  </a:t>
            </a:r>
            <a:r>
              <a:rPr lang="tr-TR" altLang="tr-TR" sz="2200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fö</a:t>
            </a:r>
            <a:r>
              <a:rPr lang="tr-TR" altLang="tr-TR" sz="2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=2B, Nyquist </a:t>
            </a:r>
            <a:r>
              <a:rPr lang="tr-TR" altLang="tr-TR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örnekleme frekansıdır.</a:t>
            </a:r>
          </a:p>
        </p:txBody>
      </p:sp>
      <p:pic>
        <p:nvPicPr>
          <p:cNvPr id="10" name="Picture 21" descr="sekil3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10963"/>
            <a:ext cx="64262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sekil3_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34775"/>
            <a:ext cx="642620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3" descr="sekil3_6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23663"/>
            <a:ext cx="64262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603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YQUİST Örnekleme KRİTERİ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9057" y="3091860"/>
            <a:ext cx="78182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kansını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t-sınırlı </a:t>
            </a:r>
            <a:r>
              <a:rPr lang="tr-TR" altLang="tr-T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an bant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işaretin maksimum frekans değerini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i katına eşit veya büyük olması şartına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içi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Nyquist kriteri"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ı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ir.</a:t>
            </a:r>
          </a:p>
          <a:p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39776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ANALOG İŞARETİN YENİDEN OLUŞTURULMASI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42044"/>
              </p:ext>
            </p:extLst>
          </p:nvPr>
        </p:nvGraphicFramePr>
        <p:xfrm>
          <a:off x="4050498" y="2341650"/>
          <a:ext cx="38163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SmartDraw" r:id="rId3" imgW="2450592" imgH="768096" progId="SmartDraw.2">
                  <p:embed/>
                </p:oleObj>
              </mc:Choice>
              <mc:Fallback>
                <p:oleObj name="SmartDraw" r:id="rId3" imgW="2450592" imgH="76809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498" y="2341650"/>
                        <a:ext cx="3816350" cy="120332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sekil3_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223" y="3896911"/>
            <a:ext cx="72009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46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AZI İŞARETLERİN BANT GENİŞLİĞİ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8" name="Group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713998"/>
              </p:ext>
            </p:extLst>
          </p:nvPr>
        </p:nvGraphicFramePr>
        <p:xfrm>
          <a:off x="1869918" y="2266706"/>
          <a:ext cx="7788275" cy="4206875"/>
        </p:xfrm>
        <a:graphic>
          <a:graphicData uri="http://schemas.openxmlformats.org/drawingml/2006/table">
            <a:tbl>
              <a:tblPr/>
              <a:tblGrid>
                <a:gridCol w="3894137"/>
                <a:gridCol w="3894138"/>
              </a:tblGrid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Ancak anlaşılabilir ses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500 Hz- 2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91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Telefon kalitesinde ses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00 Hz – 3.2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AM yayın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00 Hz- 5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64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M yayın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50 Hz- 10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64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CD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0 Hz – 20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TV vide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60 Hz- 4.2 M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76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ETERSİZ ÖRNEKLEME ETKİSİ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 descr="aliasing-movi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101" y="2679333"/>
            <a:ext cx="8226425" cy="33274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19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1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8799302" cy="4048873"/>
          </a:xfrm>
        </p:spPr>
        <p:txBody>
          <a:bodyPr>
            <a:normAutofit fontScale="92500"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Pratik uygulamada </a:t>
            </a:r>
            <a:r>
              <a:rPr lang="tr-TR" altLang="tr-TR" sz="2400" dirty="0">
                <a:solidFill>
                  <a:schemeClr val="bg1"/>
                </a:solidFill>
              </a:rPr>
              <a:t>ideal bir dürtü elde etmenin imkanı mümkün değildir. </a:t>
            </a:r>
          </a:p>
          <a:p>
            <a:pPr algn="just">
              <a:buSzPct val="100000"/>
            </a:pPr>
            <a:endParaRPr lang="tr-TR" altLang="tr-TR" sz="2400" dirty="0"/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Uygulamada dürtü katarı yerine bir darbe katarı kullanılmaktadır. 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olayısıyla pratikte ideal dürtü örneklemesi yerine doğal örnekleme veya düz-tepeli örnekleme kullanılmaktadır. 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ürtü örneklemesi sadece örnekleme işleminin matematiksel analizinde kullanılmaktadır.</a:t>
            </a:r>
          </a:p>
        </p:txBody>
      </p:sp>
    </p:spTree>
    <p:extLst>
      <p:ext uri="{BB962C8B-B14F-4D97-AF65-F5344CB8AC3E}">
        <p14:creationId xmlns:p14="http://schemas.microsoft.com/office/powerpoint/2010/main" val="383202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2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8799302" cy="2159783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dirty="0" smtClean="0">
                <a:solidFill>
                  <a:schemeClr val="bg1"/>
                </a:solidFill>
              </a:rPr>
              <a:t>Pratik uygulamada </a:t>
            </a:r>
            <a:r>
              <a:rPr lang="tr-TR" altLang="tr-TR" dirty="0">
                <a:solidFill>
                  <a:schemeClr val="bg1"/>
                </a:solidFill>
              </a:rPr>
              <a:t>ideal bir </a:t>
            </a:r>
            <a:r>
              <a:rPr lang="tr-TR" altLang="tr-TR" dirty="0">
                <a:solidFill>
                  <a:schemeClr val="bg1"/>
                </a:solidFill>
              </a:rPr>
              <a:t>süzgeç elde </a:t>
            </a:r>
            <a:r>
              <a:rPr lang="tr-TR" altLang="tr-TR" dirty="0" smtClean="0">
                <a:solidFill>
                  <a:schemeClr val="bg1"/>
                </a:solidFill>
              </a:rPr>
              <a:t>edilememektedir.</a:t>
            </a:r>
          </a:p>
          <a:p>
            <a:pPr algn="just">
              <a:buSzPct val="100000"/>
            </a:pPr>
            <a:endParaRPr lang="tr-TR" altLang="tr-TR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dirty="0" smtClean="0">
                <a:solidFill>
                  <a:schemeClr val="bg1"/>
                </a:solidFill>
              </a:rPr>
              <a:t>Fakat, </a:t>
            </a:r>
            <a:r>
              <a:rPr lang="tr-TR" altLang="tr-TR" dirty="0">
                <a:solidFill>
                  <a:schemeClr val="bg1"/>
                </a:solidFill>
              </a:rPr>
              <a:t>örnekleme frekansı analog işaretin maksimum frekans değerinin iki katına eşit olarak alınırsa, yeniden oluşturma aşamasında analog işareti doğru olarak elde edebilmek için ideal bir süzgeç gerekmektedir.</a:t>
            </a:r>
            <a:r>
              <a:rPr lang="en-AU" altLang="tr-TR" dirty="0">
                <a:solidFill>
                  <a:schemeClr val="bg1"/>
                </a:solidFill>
              </a:rPr>
              <a:t> </a:t>
            </a:r>
            <a:endParaRPr lang="tr-TR" altLang="tr-TR" dirty="0">
              <a:solidFill>
                <a:schemeClr val="bg1"/>
              </a:solidFill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855596" y="4323337"/>
            <a:ext cx="1941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altLang="tr-TR" sz="2400" dirty="0" smtClean="0">
                <a:solidFill>
                  <a:srgbClr val="FF0000"/>
                </a:solidFill>
                <a:latin typeface="Times New Roman"/>
              </a:rPr>
              <a:t>Pratikte en az: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93248"/>
              </p:ext>
            </p:extLst>
          </p:nvPr>
        </p:nvGraphicFramePr>
        <p:xfrm>
          <a:off x="7855596" y="4899599"/>
          <a:ext cx="1873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596" y="4899599"/>
                        <a:ext cx="1873250" cy="623888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8" descr="sekil3_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021" y="4467799"/>
            <a:ext cx="5113337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2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3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7"/>
            <a:ext cx="8799302" cy="2581814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Pratikte kullanılan işaretler </a:t>
            </a:r>
            <a:r>
              <a:rPr lang="tr-TR" altLang="tr-TR" sz="2000" dirty="0">
                <a:solidFill>
                  <a:schemeClr val="bg1"/>
                </a:solidFill>
              </a:rPr>
              <a:t>zaman-limitlidir, bant-sınırlı olmaları mümkün değildir. </a:t>
            </a:r>
          </a:p>
          <a:p>
            <a:pPr algn="just">
              <a:buSzPct val="100000"/>
            </a:pPr>
            <a:endParaRPr lang="tr-TR" altLang="tr-TR" sz="2000" dirty="0"/>
          </a:p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Bir işaretin </a:t>
            </a:r>
            <a:r>
              <a:rPr lang="tr-TR" altLang="tr-TR" sz="2000" dirty="0">
                <a:solidFill>
                  <a:schemeClr val="bg1"/>
                </a:solidFill>
              </a:rPr>
              <a:t>bant-sınırlı olması için frekans-uzayı ile zaman-uzayı arasındaki ilişkiden dolayı zaman uzayında sonsuz uzunlukta olması gerekmektedir. </a:t>
            </a:r>
            <a:endParaRPr lang="tr-TR" altLang="tr-TR" sz="2000" dirty="0" smtClean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 smtClean="0">
                <a:solidFill>
                  <a:srgbClr val="FF0000"/>
                </a:solidFill>
              </a:rPr>
              <a:t>Pratikte; </a:t>
            </a:r>
            <a:r>
              <a:rPr lang="tr-TR" altLang="tr-TR" sz="2000" dirty="0">
                <a:solidFill>
                  <a:srgbClr val="FF0000"/>
                </a:solidFill>
              </a:rPr>
              <a:t>Örneklemeden önce işaret alçak-geçiren bir örtüşme-önler süzgeçten geçirilerek bant-sınırlı hale </a:t>
            </a:r>
            <a:r>
              <a:rPr lang="tr-TR" altLang="tr-TR" sz="2000" dirty="0" smtClean="0">
                <a:solidFill>
                  <a:srgbClr val="FF0000"/>
                </a:solidFill>
              </a:rPr>
              <a:t>getirilmektedir.</a:t>
            </a:r>
            <a:endParaRPr lang="tr-TR" altLang="tr-TR" sz="2000" dirty="0">
              <a:solidFill>
                <a:srgbClr val="FF0000"/>
              </a:solidFill>
            </a:endParaRP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</p:txBody>
      </p:sp>
      <p:pic>
        <p:nvPicPr>
          <p:cNvPr id="4" name="Picture 8" descr="sekil3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320" y="4819494"/>
            <a:ext cx="5550476" cy="156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09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oğal örnekleme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27002"/>
              </p:ext>
            </p:extLst>
          </p:nvPr>
        </p:nvGraphicFramePr>
        <p:xfrm>
          <a:off x="2364485" y="5046227"/>
          <a:ext cx="1657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SmartDraw" r:id="rId3" imgW="1655064" imgH="1114044" progId="SmartDraw.2">
                  <p:embed/>
                </p:oleObj>
              </mc:Choice>
              <mc:Fallback>
                <p:oleObj name="SmartDraw" r:id="rId3" imgW="1655064" imgH="1114044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85" y="5046227"/>
                        <a:ext cx="1657350" cy="111442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3" descr="x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610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 descr="xdo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435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 descr="xt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285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04900"/>
              </p:ext>
            </p:extLst>
          </p:nvPr>
        </p:nvGraphicFramePr>
        <p:xfrm>
          <a:off x="7358760" y="340634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8760" y="3406340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07740"/>
              </p:ext>
            </p:extLst>
          </p:nvPr>
        </p:nvGraphicFramePr>
        <p:xfrm>
          <a:off x="4622433" y="340634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2433" y="3406340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7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/>
              <a:t>Analog sayısal dönüşüm/ örnekleme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4711849"/>
          </a:xfrm>
        </p:spPr>
        <p:txBody>
          <a:bodyPr>
            <a:normAutofit fontScale="92500" lnSpcReduction="10000"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Örneklemeye Giriş</a:t>
            </a:r>
          </a:p>
          <a:p>
            <a:endParaRPr lang="tr-TR" dirty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Örnekleme Frekansı</a:t>
            </a:r>
          </a:p>
          <a:p>
            <a:endParaRPr lang="tr-TR" dirty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İdeal Dürtü Örneklemesi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Doğal Dürtü Örneklemesi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Düz-Tepeli Örnekleme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Örneklemede Pratik Sınırlamalar</a:t>
            </a:r>
            <a:endParaRPr lang="tr-TR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07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üz tepeli örnekleme (örnekle ve tut)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5642568" y="3804575"/>
            <a:ext cx="1008063" cy="0"/>
          </a:xfrm>
          <a:prstGeom prst="line">
            <a:avLst/>
          </a:prstGeom>
          <a:noFill/>
          <a:ln w="57150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10" name="Picture 7" descr="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481" y="2940975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xtdo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868" y="2987012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514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üz tepeli örnekleme (örnekle ve tut)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674" y="4829228"/>
            <a:ext cx="2895600" cy="644525"/>
          </a:xfrm>
          <a:prstGeom prst="rect">
            <a:avLst/>
          </a:prstGeom>
          <a:solidFill>
            <a:srgbClr val="00B0F0"/>
          </a:solidFill>
          <a:ln>
            <a:noFill/>
          </a:ln>
        </p:spPr>
      </p:pic>
      <p:pic>
        <p:nvPicPr>
          <p:cNvPr id="12" name="Picture 20" descr="xtdo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949" y="2308278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2" descr="xs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598" y="2318110"/>
            <a:ext cx="26511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3" descr="d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11" y="2308278"/>
            <a:ext cx="25781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59962"/>
              </p:ext>
            </p:extLst>
          </p:nvPr>
        </p:nvGraphicFramePr>
        <p:xfrm>
          <a:off x="6014899" y="5548365"/>
          <a:ext cx="3168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349500" imgH="482600" progId="Equation.DSMT4">
                  <p:embed/>
                </p:oleObj>
              </mc:Choice>
              <mc:Fallback>
                <p:oleObj name="Equation" r:id="rId7" imgW="2349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899" y="5548365"/>
                        <a:ext cx="3168650" cy="641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5079861" y="5116565"/>
            <a:ext cx="7921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56442"/>
              </p:ext>
            </p:extLst>
          </p:nvPr>
        </p:nvGraphicFramePr>
        <p:xfrm>
          <a:off x="7207250" y="317341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7250" y="317341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02402"/>
              </p:ext>
            </p:extLst>
          </p:nvPr>
        </p:nvGraphicFramePr>
        <p:xfrm>
          <a:off x="4056063" y="315075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6063" y="315075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1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 ve tut / frekans spektrumu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pic>
        <p:nvPicPr>
          <p:cNvPr id="21" name="Picture 9" descr="fig3_1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4" y="1971979"/>
            <a:ext cx="5113146" cy="145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 descr="fig3_19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5" y="3594464"/>
            <a:ext cx="5113146" cy="1474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 descr="fig3_19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4" y="5267922"/>
            <a:ext cx="5113146" cy="145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400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 ve tut / yeniden oluşturma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pic>
        <p:nvPicPr>
          <p:cNvPr id="7" name="Picture 7" descr="fig3_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95" y="3028209"/>
            <a:ext cx="2879725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09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dirty="0" err="1" smtClean="0">
                <a:solidFill>
                  <a:schemeClr val="bg1"/>
                </a:solidFill>
              </a:rPr>
              <a:t>Kuantalama</a:t>
            </a:r>
            <a:r>
              <a:rPr lang="tr-TR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  <a:endParaRPr lang="tr-TR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</a:t>
            </a:r>
            <a:r>
              <a:rPr lang="tr-TR" dirty="0" smtClean="0"/>
              <a:t>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</a:t>
            </a:r>
            <a:r>
              <a:rPr lang="tr-TR" dirty="0" smtClean="0"/>
              <a:t>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4711849"/>
          </a:xfrm>
        </p:spPr>
        <p:txBody>
          <a:bodyPr>
            <a:normAutofit/>
          </a:bodyPr>
          <a:lstStyle/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ürekli zamandan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rık zamana geçme işlemi belirli zaman aralıklarında örnek alma işlemi ile gerçekleştirilmektedir. </a:t>
            </a:r>
            <a:endParaRPr lang="tr-TR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yal her bir 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ında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nmektedir.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 süre  örnekleme aralığı ve bu sürenin tersi örnekleme frekansı olarak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landırılmaktadır. </a:t>
            </a:r>
          </a:p>
          <a:p>
            <a:pPr algn="just"/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işlemi,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şlemi, analog işaretin örnekleme anındaki genlik değerlerinin elde edilmesi işlemidir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elde 3 farklı örnekleme yöntemi bulunmaktadır.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deal örnekleme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ğal örnekleme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üz tepeli örnekleme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419" y="1996064"/>
            <a:ext cx="8454278" cy="461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ye giriş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 descr="sekil3_!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833" y="3059767"/>
            <a:ext cx="36004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kil3_1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670" y="3051830"/>
            <a:ext cx="3600450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271620" y="4226580"/>
            <a:ext cx="56515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6038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 frekan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6564610" cy="4128335"/>
          </a:xfrm>
        </p:spPr>
        <p:txBody>
          <a:bodyPr>
            <a:normAutofit/>
          </a:bodyPr>
          <a:lstStyle/>
          <a:p>
            <a:pPr algn="just"/>
            <a:r>
              <a:rPr lang="tr-TR" altLang="tr-TR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</a:t>
            </a:r>
            <a:r>
              <a:rPr lang="tr-TR" altLang="tr-TR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aman </a:t>
            </a:r>
            <a:r>
              <a:rPr lang="tr-TR" altLang="tr-TR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alıkları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llikle sabit seçilmekte ve iki ardışık örnek arasındaki zaman aralığı her zaman eşit olmaktadır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dışık iki örnekleme anı arasında geçen zaman saniye cinsinden ‘örnekleme periyodu’ olarak adlandırılmakta ve genelde 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ö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llanımı da vardır) ile gösterilmektedir.</a:t>
            </a:r>
            <a:endParaRPr lang="tr-TR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periyodunun tersi ise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örnekleme frekansı) genelde </a:t>
            </a:r>
            <a:r>
              <a:rPr lang="tr-TR" alt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ö</a:t>
            </a:r>
            <a:r>
              <a:rPr lang="tr-TR" alt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e gösterilmektedir. Örnekleme frekansı, bir saniye zaman aralığı boyunca alınan örnek sayısını belirtmektedir</a:t>
            </a:r>
            <a:r>
              <a:rPr lang="tr-TR" alt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tr-TR" alt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Sampling Diagram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736" y="2050476"/>
            <a:ext cx="4789097" cy="401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868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101" y="2135403"/>
            <a:ext cx="3744913" cy="191770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6451"/>
              </p:ext>
            </p:extLst>
          </p:nvPr>
        </p:nvGraphicFramePr>
        <p:xfrm>
          <a:off x="1408113" y="4337050"/>
          <a:ext cx="8397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4508280" imgH="495000" progId="Equation.DSMT4">
                  <p:embed/>
                </p:oleObj>
              </mc:Choice>
              <mc:Fallback>
                <p:oleObj name="Equation" r:id="rId4" imgW="4508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337050"/>
                        <a:ext cx="8397875" cy="91757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50338" y="5917195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: </a:t>
            </a:r>
            <a:endParaRPr lang="tr-TR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20807"/>
              </p:ext>
            </p:extLst>
          </p:nvPr>
        </p:nvGraphicFramePr>
        <p:xfrm>
          <a:off x="2781300" y="5754688"/>
          <a:ext cx="45196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3225600" imgH="495000" progId="Equation.DSMT4">
                  <p:embed/>
                </p:oleObj>
              </mc:Choice>
              <mc:Fallback>
                <p:oleObj name="Equation" r:id="rId6" imgW="322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1300" y="5754688"/>
                        <a:ext cx="45196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79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 / ZAMAN UZAY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7" name="Picture 7" descr="dk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808" y="2175314"/>
            <a:ext cx="2778125" cy="19192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x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433" y="4564535"/>
            <a:ext cx="2778125" cy="1917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x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0" y="2176902"/>
            <a:ext cx="2697162" cy="1917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632" y="5167734"/>
            <a:ext cx="2530475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025740" y="4064575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tr-TR" dirty="0"/>
          </a:p>
        </p:txBody>
      </p:sp>
      <p:sp>
        <p:nvSpPr>
          <p:cNvPr id="14" name="Rectangle 13"/>
          <p:cNvSpPr/>
          <p:nvPr/>
        </p:nvSpPr>
        <p:spPr>
          <a:xfrm>
            <a:off x="7450768" y="4064575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tr-TR" dirty="0"/>
          </a:p>
        </p:txBody>
      </p:sp>
      <p:sp>
        <p:nvSpPr>
          <p:cNvPr id="15" name="Rectangle 14"/>
          <p:cNvSpPr/>
          <p:nvPr/>
        </p:nvSpPr>
        <p:spPr>
          <a:xfrm>
            <a:off x="4012916" y="646472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tr-TR" dirty="0"/>
          </a:p>
        </p:txBody>
      </p:sp>
      <p:sp>
        <p:nvSpPr>
          <p:cNvPr id="16" name="Rectangle 15"/>
          <p:cNvSpPr/>
          <p:nvPr/>
        </p:nvSpPr>
        <p:spPr>
          <a:xfrm>
            <a:off x="7444356" y="6445673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81750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751</TotalTime>
  <Words>532</Words>
  <Application>Microsoft Office PowerPoint</Application>
  <PresentationFormat>Widescreen</PresentationFormat>
  <Paragraphs>9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orbel</vt:lpstr>
      <vt:lpstr>Times New Roman</vt:lpstr>
      <vt:lpstr>Wingdings</vt:lpstr>
      <vt:lpstr>Banded</vt:lpstr>
      <vt:lpstr>MathType 6.0 Equation</vt:lpstr>
      <vt:lpstr>MathType 5.0 Equation</vt:lpstr>
      <vt:lpstr>SmartDraw Drawing</vt:lpstr>
      <vt:lpstr>ANALOG SAYISAL DÖNÜŞÜM/ ÖRNEKLEME</vt:lpstr>
      <vt:lpstr>Analog sayısal dönüşüm/ örnekleme</vt:lpstr>
      <vt:lpstr>Örneklemeye giriş</vt:lpstr>
      <vt:lpstr>Örneklemeye giriş</vt:lpstr>
      <vt:lpstr>Örneklemeye giriş</vt:lpstr>
      <vt:lpstr>Örneklemeye giriş</vt:lpstr>
      <vt:lpstr>Örnekleme frekansı</vt:lpstr>
      <vt:lpstr>İdeal dürtü Örneklemesi</vt:lpstr>
      <vt:lpstr>İdeal dürtü Örneklemesi / ZAMAN UZAYI</vt:lpstr>
      <vt:lpstr>İdeal dürtü Örneklemesi / FREKANS UZAYI</vt:lpstr>
      <vt:lpstr>Örneklenmiş işaretin frekans spektrumu</vt:lpstr>
      <vt:lpstr>NYQUİST Örnekleme KRİTERİ</vt:lpstr>
      <vt:lpstr>ANALOG İŞARETİN YENİDEN OLUŞTURULMASI</vt:lpstr>
      <vt:lpstr>BAZI İŞARETLERİN BANT GENİŞLİĞİ</vt:lpstr>
      <vt:lpstr>YETERSİZ ÖRNEKLEME ETKİSİ</vt:lpstr>
      <vt:lpstr>Örneklemede PRATİK SINIRLAMALAR-1</vt:lpstr>
      <vt:lpstr>Örneklemede PRATİK SINIRLAMALAR-2</vt:lpstr>
      <vt:lpstr>Örneklemede PRATİK SINIRLAMALAR-3</vt:lpstr>
      <vt:lpstr>Doğal örnekleme</vt:lpstr>
      <vt:lpstr>Düz tepeli örnekleme (örnekle ve tut)</vt:lpstr>
      <vt:lpstr>Düz tepeli örnekleme (örnekle ve tut)</vt:lpstr>
      <vt:lpstr>örnekle ve tut / frekans spektrumu</vt:lpstr>
      <vt:lpstr>örnekle ve tut / yeniden oluşturma süzgec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asya</cp:lastModifiedBy>
  <cp:revision>144</cp:revision>
  <dcterms:created xsi:type="dcterms:W3CDTF">2016-02-19T18:16:04Z</dcterms:created>
  <dcterms:modified xsi:type="dcterms:W3CDTF">2016-03-12T18:08:02Z</dcterms:modified>
</cp:coreProperties>
</file>